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870" r:id="rId2"/>
    <p:sldId id="859" r:id="rId3"/>
    <p:sldId id="887" r:id="rId4"/>
    <p:sldId id="888" r:id="rId5"/>
    <p:sldId id="889" r:id="rId6"/>
    <p:sldId id="890" r:id="rId7"/>
    <p:sldId id="891" r:id="rId8"/>
    <p:sldId id="892" r:id="rId9"/>
    <p:sldId id="893" r:id="rId10"/>
    <p:sldId id="894" r:id="rId11"/>
    <p:sldId id="895" r:id="rId12"/>
    <p:sldId id="896" r:id="rId13"/>
    <p:sldId id="897" r:id="rId14"/>
    <p:sldId id="898" r:id="rId15"/>
    <p:sldId id="899" r:id="rId16"/>
    <p:sldId id="900" r:id="rId17"/>
    <p:sldId id="901" r:id="rId18"/>
    <p:sldId id="902" r:id="rId19"/>
    <p:sldId id="903" r:id="rId20"/>
    <p:sldId id="904" r:id="rId21"/>
    <p:sldId id="905" r:id="rId22"/>
    <p:sldId id="906" r:id="rId23"/>
    <p:sldId id="907" r:id="rId24"/>
    <p:sldId id="723" r:id="rId2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70"/>
            <p14:sldId id="859"/>
            <p14:sldId id="887"/>
            <p14:sldId id="888"/>
            <p14:sldId id="889"/>
            <p14:sldId id="890"/>
            <p14:sldId id="891"/>
            <p14:sldId id="892"/>
            <p14:sldId id="893"/>
            <p14:sldId id="894"/>
            <p14:sldId id="895"/>
            <p14:sldId id="896"/>
            <p14:sldId id="897"/>
            <p14:sldId id="898"/>
            <p14:sldId id="899"/>
            <p14:sldId id="900"/>
            <p14:sldId id="901"/>
            <p14:sldId id="902"/>
            <p14:sldId id="903"/>
            <p14:sldId id="904"/>
            <p14:sldId id="905"/>
            <p14:sldId id="906"/>
            <p14:sldId id="907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310D"/>
    <a:srgbClr val="355216"/>
    <a:srgbClr val="FDEED7"/>
    <a:srgbClr val="FDE9CB"/>
    <a:srgbClr val="FDF3B5"/>
    <a:srgbClr val="FEF4EC"/>
    <a:srgbClr val="E3E6E2"/>
    <a:srgbClr val="CDD2CC"/>
    <a:srgbClr val="D3DDD1"/>
    <a:srgbClr val="FDE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10.png"/><Relationship Id="rId15" Type="http://schemas.openxmlformats.org/officeDocument/2006/relationships/image" Target="../media/image43.emf"/><Relationship Id="rId10" Type="http://schemas.openxmlformats.org/officeDocument/2006/relationships/image" Target="../media/image40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8.wmf"/><Relationship Id="rId26" Type="http://schemas.openxmlformats.org/officeDocument/2006/relationships/image" Target="../media/image54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24" Type="http://schemas.openxmlformats.org/officeDocument/2006/relationships/image" Target="../media/image51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6.wmf"/><Relationship Id="rId18" Type="http://schemas.openxmlformats.org/officeDocument/2006/relationships/image" Target="../media/image5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24" Type="http://schemas.openxmlformats.org/officeDocument/2006/relationships/image" Target="../media/image61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6.png"/><Relationship Id="rId22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4.wmf"/><Relationship Id="rId18" Type="http://schemas.openxmlformats.org/officeDocument/2006/relationships/image" Target="../media/image68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png"/><Relationship Id="rId11" Type="http://schemas.openxmlformats.org/officeDocument/2006/relationships/image" Target="../media/image70.png"/><Relationship Id="rId5" Type="http://schemas.openxmlformats.org/officeDocument/2006/relationships/image" Target="../media/image71.png"/><Relationship Id="rId15" Type="http://schemas.openxmlformats.org/officeDocument/2006/relationships/image" Target="../media/image65.wmf"/><Relationship Id="rId10" Type="http://schemas.openxmlformats.org/officeDocument/2006/relationships/image" Target="../media/image72.png"/><Relationship Id="rId4" Type="http://schemas.openxmlformats.org/officeDocument/2006/relationships/image" Target="../media/image67.e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5" Type="http://schemas.openxmlformats.org/officeDocument/2006/relationships/image" Target="../media/image72.emf"/><Relationship Id="rId10" Type="http://schemas.openxmlformats.org/officeDocument/2006/relationships/image" Target="../media/image70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0.png"/><Relationship Id="rId15" Type="http://schemas.openxmlformats.org/officeDocument/2006/relationships/image" Target="../media/image73.emf"/><Relationship Id="rId10" Type="http://schemas.openxmlformats.org/officeDocument/2006/relationships/image" Target="../media/image75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0.png"/><Relationship Id="rId15" Type="http://schemas.openxmlformats.org/officeDocument/2006/relationships/image" Target="../media/image82.emf"/><Relationship Id="rId10" Type="http://schemas.openxmlformats.org/officeDocument/2006/relationships/image" Target="../media/image79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2.emf"/><Relationship Id="rId7" Type="http://schemas.openxmlformats.org/officeDocument/2006/relationships/image" Target="../media/image83.wmf"/><Relationship Id="rId12" Type="http://schemas.openxmlformats.org/officeDocument/2006/relationships/image" Target="../media/image85.wmf"/><Relationship Id="rId1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92.png"/><Relationship Id="rId19" Type="http://schemas.openxmlformats.org/officeDocument/2006/relationships/image" Target="../media/image88.wmf"/><Relationship Id="rId4" Type="http://schemas.openxmlformats.org/officeDocument/2006/relationships/image" Target="../media/image87.png"/><Relationship Id="rId9" Type="http://schemas.openxmlformats.org/officeDocument/2006/relationships/image" Target="../media/image84.wmf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2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87.png"/><Relationship Id="rId9" Type="http://schemas.openxmlformats.org/officeDocument/2006/relationships/image" Target="../media/image91.wmf"/><Relationship Id="rId14" Type="http://schemas.openxmlformats.org/officeDocument/2006/relationships/image" Target="../media/image8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17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9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1.png"/><Relationship Id="rId10" Type="http://schemas.openxmlformats.org/officeDocument/2006/relationships/image" Target="../media/image99.emf"/><Relationship Id="rId4" Type="http://schemas.openxmlformats.org/officeDocument/2006/relationships/image" Target="../media/image10.png"/><Relationship Id="rId9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09.e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.png"/><Relationship Id="rId11" Type="http://schemas.openxmlformats.org/officeDocument/2006/relationships/image" Target="../media/image117.png"/><Relationship Id="rId5" Type="http://schemas.openxmlformats.org/officeDocument/2006/relationships/image" Target="../media/image115.png"/><Relationship Id="rId15" Type="http://schemas.openxmlformats.org/officeDocument/2006/relationships/image" Target="../media/image104.wmf"/><Relationship Id="rId10" Type="http://schemas.openxmlformats.org/officeDocument/2006/relationships/image" Target="../media/image116.png"/><Relationship Id="rId19" Type="http://schemas.openxmlformats.org/officeDocument/2006/relationships/image" Target="../media/image106.wmf"/><Relationship Id="rId4" Type="http://schemas.openxmlformats.org/officeDocument/2006/relationships/image" Target="../media/image107.emf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3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0.png"/><Relationship Id="rId10" Type="http://schemas.openxmlformats.org/officeDocument/2006/relationships/image" Target="../media/image111.wmf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1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119.emf"/><Relationship Id="rId4" Type="http://schemas.openxmlformats.org/officeDocument/2006/relationships/image" Target="../media/image127.png"/><Relationship Id="rId9" Type="http://schemas.openxmlformats.org/officeDocument/2006/relationships/image" Target="../media/image128.png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image" Target="../media/image15.wmf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31.e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9" Type="http://schemas.openxmlformats.org/officeDocument/2006/relationships/image" Target="../media/image34.png"/><Relationship Id="rId31" Type="http://schemas.openxmlformats.org/officeDocument/2006/relationships/image" Target="../media/image30.e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7.wmf"/><Relationship Id="rId30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0.png"/><Relationship Id="rId15" Type="http://schemas.openxmlformats.org/officeDocument/2006/relationships/image" Target="../media/image36.emf"/><Relationship Id="rId10" Type="http://schemas.openxmlformats.org/officeDocument/2006/relationships/image" Target="../media/image33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11" Type="http://schemas.openxmlformats.org/officeDocument/2006/relationships/image" Target="../media/image38.emf"/><Relationship Id="rId5" Type="http://schemas.openxmlformats.org/officeDocument/2006/relationships/image" Target="../media/image10.png"/><Relationship Id="rId10" Type="http://schemas.openxmlformats.org/officeDocument/2006/relationships/image" Target="../media/image38.png"/><Relationship Id="rId4" Type="http://schemas.openxmlformats.org/officeDocument/2006/relationships/image" Target="../media/image40.png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845033" y="2453262"/>
            <a:ext cx="4724400" cy="1371599"/>
          </a:xfrm>
          <a:prstGeom prst="roundRect">
            <a:avLst>
              <a:gd name="adj" fmla="val 519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2" y="2151063"/>
            <a:ext cx="1757346" cy="325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895" y="2605661"/>
            <a:ext cx="38766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032" y="1586567"/>
            <a:ext cx="5014401" cy="83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78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83632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70841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tứ diện ABCD có tam giác ABC câ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i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a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CD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ân tại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Gọi I là trung điểm của cạnh B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514350" indent="-51435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ứ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inh r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ID)</a:t>
                </a:r>
              </a:p>
              <a:p>
                <a:pPr marL="514350" indent="-51435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Kẻ đường cao AH của tam giác AID. Chứng minh r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H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BCD)</a:t>
                </a:r>
              </a:p>
              <a:p>
                <a:pPr marL="514350" indent="-51435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Kẻ đường cao IJ của tam giác AID. Chứng minh rằng IJ là đường vuông góc chung của AD và B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708412"/>
              </a:xfrm>
              <a:prstGeom prst="rect">
                <a:avLst/>
              </a:prstGeom>
              <a:blipFill rotWithShape="1">
                <a:blip r:embed="rId4"/>
                <a:stretch>
                  <a:fillRect l="-635" t="-1126" r="-571" b="-3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301089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03302"/>
              </p:ext>
            </p:extLst>
          </p:nvPr>
        </p:nvGraphicFramePr>
        <p:xfrm>
          <a:off x="2103292" y="3343774"/>
          <a:ext cx="51990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8" name="Equation" r:id="rId7" imgW="2425680" imgH="457200" progId="Equation.DSMT4">
                  <p:embed/>
                </p:oleObj>
              </mc:Choice>
              <mc:Fallback>
                <p:oleObj name="Equation" r:id="rId7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3292" y="3343774"/>
                        <a:ext cx="5199062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57211" y="3476625"/>
            <a:ext cx="164941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95330"/>
              </p:ext>
            </p:extLst>
          </p:nvPr>
        </p:nvGraphicFramePr>
        <p:xfrm>
          <a:off x="2070361" y="4343400"/>
          <a:ext cx="52260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9" name="Equation" r:id="rId9" imgW="2438280" imgH="457200" progId="Equation.DSMT4">
                  <p:embed/>
                </p:oleObj>
              </mc:Choice>
              <mc:Fallback>
                <p:oleObj name="Equation" r:id="rId9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0361" y="4343400"/>
                        <a:ext cx="52260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7211" y="5410200"/>
            <a:ext cx="1649413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)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75799"/>
              </p:ext>
            </p:extLst>
          </p:nvPr>
        </p:nvGraphicFramePr>
        <p:xfrm>
          <a:off x="2052899" y="5334000"/>
          <a:ext cx="3429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0" name="Equation" r:id="rId11" imgW="1600200" imgH="457200" progId="Equation.DSMT4">
                  <p:embed/>
                </p:oleObj>
              </mc:Choice>
              <mc:Fallback>
                <p:oleObj name="Equation" r:id="rId11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2899" y="5334000"/>
                        <a:ext cx="34290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84212" y="6248400"/>
                <a:ext cx="9372600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Mà IJ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AD nên 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IJ là đường vuông góc chu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ủa AD và B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2" y="6248400"/>
                <a:ext cx="9372600" cy="492420"/>
              </a:xfrm>
              <a:prstGeom prst="rect">
                <a:avLst/>
              </a:prstGeom>
              <a:blipFill rotWithShape="1">
                <a:blip r:embed="rId13"/>
                <a:stretch>
                  <a:fillRect l="-650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787" y="2934699"/>
            <a:ext cx="340042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848" name="Picture 9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787" y="2934699"/>
            <a:ext cx="340042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224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04823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ình chóp S.ABC có đáy ABC là tam giác vuông tại B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𝑨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. Biết S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) và SA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ứng minh rằng (SB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AB)</a:t>
                </a:r>
              </a:p>
              <a:p>
                <a:pPr marL="457200" indent="-45720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Tính theo a khoảng cách từ điể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SC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khoả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ách từ điể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BC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blipFill rotWithShape="1">
                <a:blip r:embed="rId4"/>
                <a:stretch>
                  <a:fillRect l="-635" t="-1520" b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4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425" y="22630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58626"/>
              </p:ext>
            </p:extLst>
          </p:nvPr>
        </p:nvGraphicFramePr>
        <p:xfrm>
          <a:off x="1860460" y="2514600"/>
          <a:ext cx="35655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5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460" y="2514600"/>
                        <a:ext cx="356552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15220" y="2651500"/>
            <a:ext cx="186919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.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38291"/>
              </p:ext>
            </p:extLst>
          </p:nvPr>
        </p:nvGraphicFramePr>
        <p:xfrm>
          <a:off x="3656012" y="3352800"/>
          <a:ext cx="4191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6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6012" y="3352800"/>
                        <a:ext cx="4191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3561" y="3858066"/>
                <a:ext cx="2572851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Kẻ A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SC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61" y="3858066"/>
                <a:ext cx="2572851" cy="492420"/>
              </a:xfrm>
              <a:prstGeom prst="rect">
                <a:avLst/>
              </a:prstGeom>
              <a:blipFill rotWithShape="1">
                <a:blip r:embed="rId12"/>
                <a:stretch>
                  <a:fillRect l="-2607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72206"/>
              </p:ext>
            </p:extLst>
          </p:nvPr>
        </p:nvGraphicFramePr>
        <p:xfrm>
          <a:off x="2894012" y="3886788"/>
          <a:ext cx="2449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7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4012" y="3886788"/>
                        <a:ext cx="24495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0412" y="4340961"/>
            <a:ext cx="58584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SAC vuông tại A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81103"/>
              </p:ext>
            </p:extLst>
          </p:nvPr>
        </p:nvGraphicFramePr>
        <p:xfrm>
          <a:off x="1731992" y="4715815"/>
          <a:ext cx="4843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8" name="Equation" r:id="rId15" imgW="2260440" imgH="393480" progId="Equation.DSMT4">
                  <p:embed/>
                </p:oleObj>
              </mc:Choice>
              <mc:Fallback>
                <p:oleObj name="Equation" r:id="rId15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1992" y="4715815"/>
                        <a:ext cx="48434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0041" y="5555955"/>
            <a:ext cx="58584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SAC vuông tại A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59838"/>
              </p:ext>
            </p:extLst>
          </p:nvPr>
        </p:nvGraphicFramePr>
        <p:xfrm>
          <a:off x="1030359" y="5972392"/>
          <a:ext cx="2350944" cy="76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59" name="Equation" r:id="rId17" imgW="1206360" imgH="393480" progId="Equation.DSMT4">
                  <p:embed/>
                </p:oleObj>
              </mc:Choice>
              <mc:Fallback>
                <p:oleObj name="Equation" r:id="rId17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0359" y="5972392"/>
                        <a:ext cx="2350944" cy="76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0931"/>
              </p:ext>
            </p:extLst>
          </p:nvPr>
        </p:nvGraphicFramePr>
        <p:xfrm>
          <a:off x="3623468" y="5976071"/>
          <a:ext cx="2968625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0" name="Equation" r:id="rId19" imgW="1523880" imgH="431640" progId="Equation.DSMT4">
                  <p:embed/>
                </p:oleObj>
              </mc:Choice>
              <mc:Fallback>
                <p:oleObj name="Equation" r:id="rId19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23468" y="5976071"/>
                        <a:ext cx="2968625" cy="83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58715"/>
              </p:ext>
            </p:extLst>
          </p:nvPr>
        </p:nvGraphicFramePr>
        <p:xfrm>
          <a:off x="6780212" y="5867400"/>
          <a:ext cx="1880466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1" name="Equation" r:id="rId21" imgW="965160" imgH="431640" progId="Equation.DSMT4">
                  <p:embed/>
                </p:oleObj>
              </mc:Choice>
              <mc:Fallback>
                <p:oleObj name="Equation" r:id="rId21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0212" y="5867400"/>
                        <a:ext cx="1880466" cy="83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72342"/>
              </p:ext>
            </p:extLst>
          </p:nvPr>
        </p:nvGraphicFramePr>
        <p:xfrm>
          <a:off x="9066212" y="5863211"/>
          <a:ext cx="2524125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2" name="Equation" r:id="rId23" imgW="1295280" imgH="431640" progId="Equation.DSMT4">
                  <p:embed/>
                </p:oleObj>
              </mc:Choice>
              <mc:Fallback>
                <p:oleObj name="Equation" r:id="rId23" imgW="129528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12" y="5863211"/>
                        <a:ext cx="2524125" cy="83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973" name="Picture 197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826" y="2247900"/>
            <a:ext cx="359092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3974" name="Picture 198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826" y="2247900"/>
            <a:ext cx="359092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104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1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04823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ình chóp S.ABC có đáy ABC là tam giác vuông tại B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𝑨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. Biết S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) và SA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ứng minh rằng (SB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AB)</a:t>
                </a:r>
              </a:p>
              <a:p>
                <a:pPr marL="457200" indent="-45720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Tính theo a khoảng cách từ điể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SC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khoả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ách từ điể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BC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blipFill rotWithShape="1">
                <a:blip r:embed="rId4"/>
                <a:stretch>
                  <a:fillRect l="-635" t="-1520" b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8234" y="44325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0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994" y="22479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15220" y="2651500"/>
            <a:ext cx="186919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 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30054"/>
              </p:ext>
            </p:extLst>
          </p:nvPr>
        </p:nvGraphicFramePr>
        <p:xfrm>
          <a:off x="4722812" y="3657600"/>
          <a:ext cx="2911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4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2812" y="3657600"/>
                        <a:ext cx="29114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46249" y="2315686"/>
            <a:ext cx="5280025" cy="1542380"/>
            <a:chOff x="1746249" y="2315686"/>
            <a:chExt cx="5280025" cy="154238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2242228"/>
                    </p:ext>
                  </p:extLst>
                </p:nvPr>
              </p:nvGraphicFramePr>
              <p:xfrm>
                <a:off x="1746249" y="2315686"/>
                <a:ext cx="5280025" cy="15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045" name="Equation" r:id="rId9" imgW="2463480" imgH="711000" progId="Equation.DSMT4">
                        <p:embed/>
                      </p:oleObj>
                    </mc:Choice>
                    <mc:Fallback>
                      <p:oleObj name="Equation" r:id="rId9" imgW="2463480" imgH="711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46249" y="2315686"/>
                              <a:ext cx="5280025" cy="152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2242228"/>
                    </p:ext>
                  </p:extLst>
                </p:nvPr>
              </p:nvGraphicFramePr>
              <p:xfrm>
                <a:off x="1746249" y="2315686"/>
                <a:ext cx="5280025" cy="15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4946" name="Equation" r:id="rId12" imgW="2463480" imgH="711000" progId="Equation.DSMT4">
                        <p:embed/>
                      </p:oleObj>
                    </mc:Choice>
                    <mc:Fallback>
                      <p:oleObj name="Equation" r:id="rId12" imgW="2463480" imgH="711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46249" y="2315686"/>
                              <a:ext cx="5280025" cy="152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979612" y="3365646"/>
                  <a:ext cx="2572851" cy="492420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ẻ AE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Arial" pitchFamily="34" charset="0"/>
                        </a:rPr>
                        <m:t>⊥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SB 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3365646"/>
                  <a:ext cx="2572851" cy="49242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2607" t="-4938" b="-259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/>
          <p:cNvSpPr txBox="1"/>
          <p:nvPr/>
        </p:nvSpPr>
        <p:spPr>
          <a:xfrm>
            <a:off x="760412" y="4114800"/>
            <a:ext cx="58584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b="1">
                <a:latin typeface="Arial" pitchFamily="34" charset="0"/>
                <a:cs typeface="Arial" pitchFamily="34" charset="0"/>
              </a:rPr>
              <a:t>vuông tại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B 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7291"/>
              </p:ext>
            </p:extLst>
          </p:nvPr>
        </p:nvGraphicFramePr>
        <p:xfrm>
          <a:off x="1874043" y="4607220"/>
          <a:ext cx="50895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6" name="Equation" r:id="rId15" imgW="2374560" imgH="393480" progId="Equation.DSMT4">
                  <p:embed/>
                </p:oleObj>
              </mc:Choice>
              <mc:Fallback>
                <p:oleObj name="Equation" r:id="rId15" imgW="237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043" y="4607220"/>
                        <a:ext cx="50895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0041" y="5486400"/>
            <a:ext cx="58584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SAC vuông tại A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07436"/>
              </p:ext>
            </p:extLst>
          </p:nvPr>
        </p:nvGraphicFramePr>
        <p:xfrm>
          <a:off x="760412" y="5902541"/>
          <a:ext cx="2301875" cy="76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7" name="Equation" r:id="rId17" imgW="1180800" imgH="393480" progId="Equation.DSMT4">
                  <p:embed/>
                </p:oleObj>
              </mc:Choice>
              <mc:Fallback>
                <p:oleObj name="Equation" r:id="rId17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0412" y="5902541"/>
                        <a:ext cx="2301875" cy="76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3763"/>
              </p:ext>
            </p:extLst>
          </p:nvPr>
        </p:nvGraphicFramePr>
        <p:xfrm>
          <a:off x="3046412" y="5906221"/>
          <a:ext cx="3166341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8" name="Equation" r:id="rId19" imgW="1625400" imgH="431640" progId="Equation.DSMT4">
                  <p:embed/>
                </p:oleObj>
              </mc:Choice>
              <mc:Fallback>
                <p:oleObj name="Equation" r:id="rId19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6412" y="5906221"/>
                        <a:ext cx="3166341" cy="83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58165"/>
              </p:ext>
            </p:extLst>
          </p:nvPr>
        </p:nvGraphicFramePr>
        <p:xfrm>
          <a:off x="6551612" y="5834784"/>
          <a:ext cx="1855932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9" name="Equation" r:id="rId21" imgW="952200" imgH="431640" progId="Equation.DSMT4">
                  <p:embed/>
                </p:oleObj>
              </mc:Choice>
              <mc:Fallback>
                <p:oleObj name="Equation" r:id="rId21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612" y="5834784"/>
                        <a:ext cx="1855932" cy="83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78205"/>
              </p:ext>
            </p:extLst>
          </p:nvPr>
        </p:nvGraphicFramePr>
        <p:xfrm>
          <a:off x="8761412" y="5863359"/>
          <a:ext cx="2919556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0" name="Equation" r:id="rId23" imgW="1498320" imgH="431640" progId="Equation.DSMT4">
                  <p:embed/>
                </p:oleObj>
              </mc:Choice>
              <mc:Fallback>
                <p:oleObj name="Equation" r:id="rId23" imgW="1498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2" y="5863359"/>
                        <a:ext cx="2919556" cy="83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73" name="Picture 173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8324" y="2221206"/>
            <a:ext cx="359092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843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14" name="Picture 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574" y="1828800"/>
            <a:ext cx="361950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Cho hình chóp S.ABCD có đáy ABCD là hình vuông cạnh bằ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Biết tam giác SAD vuông câ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S và (SAD)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BCD)</a:t>
                </a:r>
              </a:p>
              <a:p>
                <a:pPr marL="457200" indent="-45720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heo a thể tích của khối chóp S.ABCD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Tính theo a khoảng cách giữa hai đường thẳng AD và S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blipFill rotWithShape="1">
                <a:blip r:embed="rId5"/>
                <a:stretch>
                  <a:fillRect l="-635" t="-1901" r="-190" b="-6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44657"/>
              </p:ext>
            </p:extLst>
          </p:nvPr>
        </p:nvGraphicFramePr>
        <p:xfrm>
          <a:off x="1822450" y="2736778"/>
          <a:ext cx="5795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5" name="Equation" r:id="rId8" imgW="2705040" imgH="457200" progId="Equation.DSMT4">
                  <p:embed/>
                </p:oleObj>
              </mc:Choice>
              <mc:Fallback>
                <p:oleObj name="Equation" r:id="rId8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2450" y="2736778"/>
                        <a:ext cx="579596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8012" y="2286000"/>
                <a:ext cx="5601117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Trong (SAD) kẻ S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AD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2286000"/>
                <a:ext cx="5601117" cy="492420"/>
              </a:xfrm>
              <a:prstGeom prst="rect">
                <a:avLst/>
              </a:prstGeom>
              <a:blipFill rotWithShape="1">
                <a:blip r:embed="rId10"/>
                <a:stretch>
                  <a:fillRect l="-1197" t="-6173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84211" y="3695700"/>
                <a:ext cx="7345363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Xét tam giác SAD vuông cân tại S có S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D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b="1">
                    <a:latin typeface="Arial" pitchFamily="34" charset="0"/>
                    <a:cs typeface="Arial" pitchFamily="34" charset="0"/>
                  </a:rPr>
                </a:b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⇒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E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là trung điểm của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D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1" y="3695700"/>
                <a:ext cx="7345363" cy="861752"/>
              </a:xfrm>
              <a:prstGeom prst="rect">
                <a:avLst/>
              </a:prstGeom>
              <a:blipFill rotWithShape="1">
                <a:blip r:embed="rId11"/>
                <a:stretch>
                  <a:fillRect l="-830" t="-2817"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93927"/>
              </p:ext>
            </p:extLst>
          </p:nvPr>
        </p:nvGraphicFramePr>
        <p:xfrm>
          <a:off x="1979612" y="4529571"/>
          <a:ext cx="2078182" cy="76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6" name="Equation" r:id="rId12" imgW="1066680" imgH="393480" progId="Equation.DSMT4">
                  <p:embed/>
                </p:oleObj>
              </mc:Choice>
              <mc:Fallback>
                <p:oleObj name="Equation" r:id="rId12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9612" y="4529571"/>
                        <a:ext cx="2078182" cy="76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4211" y="5253037"/>
            <a:ext cx="495299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Diện tích hình vuông ABCD là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59425"/>
              </p:ext>
            </p:extLst>
          </p:nvPr>
        </p:nvGraphicFramePr>
        <p:xfrm>
          <a:off x="5408612" y="5259784"/>
          <a:ext cx="1442403" cy="51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7" name="Equation" r:id="rId14" imgW="672840" imgH="241200" progId="Equation.DSMT4">
                  <p:embed/>
                </p:oleObj>
              </mc:Choice>
              <mc:Fallback>
                <p:oleObj name="Equation" r:id="rId14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8612" y="5259784"/>
                        <a:ext cx="1442403" cy="515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211" y="6006805"/>
            <a:ext cx="350520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hể tích khối chóp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à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01817"/>
              </p:ext>
            </p:extLst>
          </p:nvPr>
        </p:nvGraphicFramePr>
        <p:xfrm>
          <a:off x="4208085" y="5808662"/>
          <a:ext cx="40020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8" name="Equation" r:id="rId16" imgW="1866600" imgH="419040" progId="Equation.DSMT4">
                  <p:embed/>
                </p:oleObj>
              </mc:Choice>
              <mc:Fallback>
                <p:oleObj name="Equation" r:id="rId16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8085" y="5808662"/>
                        <a:ext cx="4002088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13" name="Picture 8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574" y="1828800"/>
            <a:ext cx="361950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4498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5" grpId="0"/>
      <p:bldP spid="27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Cho hình chóp S.ABCD có đáy ABCD là hình vuông cạnh bằ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Biết tam giác SAD vuông câ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S và (SAD)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BCD)</a:t>
                </a:r>
              </a:p>
              <a:p>
                <a:pPr marL="457200" indent="-45720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heo a thể tích của khối chóp S.ABCD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Tính theo a khoảng cách giữa hai đường thẳng AD và S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blipFill rotWithShape="1">
                <a:blip r:embed="rId4"/>
                <a:stretch>
                  <a:fillRect l="-635" t="-1901" r="-190" b="-6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05825"/>
              </p:ext>
            </p:extLst>
          </p:nvPr>
        </p:nvGraphicFramePr>
        <p:xfrm>
          <a:off x="2254250" y="2830512"/>
          <a:ext cx="3756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2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250" y="2830512"/>
                        <a:ext cx="375602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08012" y="2286000"/>
            <a:ext cx="560111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. Trong (ABCD) kẻ EF//AB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89012" y="2827836"/>
            <a:ext cx="1295401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523"/>
              </p:ext>
            </p:extLst>
          </p:nvPr>
        </p:nvGraphicFramePr>
        <p:xfrm>
          <a:off x="1959226" y="3942556"/>
          <a:ext cx="4217194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3" name="Equation" r:id="rId9" imgW="1968480" imgH="203040" progId="Equation.DSMT4">
                  <p:embed/>
                </p:oleObj>
              </mc:Choice>
              <mc:Fallback>
                <p:oleObj name="Equation" r:id="rId9" imgW="1968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9226" y="3942556"/>
                        <a:ext cx="4217194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8012" y="6136980"/>
            <a:ext cx="79248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Vì ABCD là hình vuông và EF // AB nên EF = AB =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a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08012" y="4460580"/>
                <a:ext cx="5891274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rong (SEF) kẻ E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SF </a:t>
                </a:r>
                <a:r>
                  <a:rPr lang="en-US" smtClean="0"/>
                  <a:t>⇒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EG</a:t>
                </a:r>
                <a:r>
                  <a:rPr lang="en-US" b="1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BC)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460580"/>
                <a:ext cx="5891274" cy="492420"/>
              </a:xfrm>
              <a:prstGeom prst="rect">
                <a:avLst/>
              </a:prstGeom>
              <a:blipFill rotWithShape="1">
                <a:blip r:embed="rId12"/>
                <a:stretch>
                  <a:fillRect l="-1139" t="-987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08012" y="5039281"/>
            <a:ext cx="5891274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AD//BC nên AD//(SBC)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48360"/>
              </p:ext>
            </p:extLst>
          </p:nvPr>
        </p:nvGraphicFramePr>
        <p:xfrm>
          <a:off x="796926" y="5648382"/>
          <a:ext cx="680164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4" name="Equation" r:id="rId13" imgW="3174840" imgH="203040" progId="Equation.DSMT4">
                  <p:embed/>
                </p:oleObj>
              </mc:Choice>
              <mc:Fallback>
                <p:oleObj name="Equation" r:id="rId13" imgW="317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6926" y="5648382"/>
                        <a:ext cx="680164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10" name="Picture 6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4" y="2119618"/>
            <a:ext cx="361950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914" name="Picture 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4" y="2119618"/>
            <a:ext cx="361950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259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5" grpId="0"/>
      <p:bldP spid="27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Cho hình chóp S.ABCD có đáy ABCD là hình vuông cạnh bằ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Biết tam giác SAD vuông câ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S và (SAD)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BCD)</a:t>
                </a:r>
              </a:p>
              <a:p>
                <a:pPr marL="457200" indent="-45720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heo a thể tích của khối chóp S.ABCD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Tính theo a khoảng cách giữa hai đường thẳng AD và S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00416"/>
              </a:xfrm>
              <a:prstGeom prst="rect">
                <a:avLst/>
              </a:prstGeom>
              <a:blipFill rotWithShape="1">
                <a:blip r:embed="rId4"/>
                <a:stretch>
                  <a:fillRect l="-635" t="-1901" r="-190" b="-6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1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72510"/>
              </p:ext>
            </p:extLst>
          </p:nvPr>
        </p:nvGraphicFramePr>
        <p:xfrm>
          <a:off x="1106091" y="2819400"/>
          <a:ext cx="2584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6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091" y="2819400"/>
                        <a:ext cx="25844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08012" y="2286000"/>
            <a:ext cx="560111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SEF vuông tại E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16460"/>
              </p:ext>
            </p:extLst>
          </p:nvPr>
        </p:nvGraphicFramePr>
        <p:xfrm>
          <a:off x="3732212" y="2778420"/>
          <a:ext cx="233838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7" name="Equation" r:id="rId9" imgW="1091880" imgH="583920" progId="Equation.DSMT4">
                  <p:embed/>
                </p:oleObj>
              </mc:Choice>
              <mc:Fallback>
                <p:oleObj name="Equation" r:id="rId9" imgW="1091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2" y="2778420"/>
                        <a:ext cx="2338387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2407"/>
              </p:ext>
            </p:extLst>
          </p:nvPr>
        </p:nvGraphicFramePr>
        <p:xfrm>
          <a:off x="2817812" y="4027487"/>
          <a:ext cx="19034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8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7812" y="4027487"/>
                        <a:ext cx="19034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93679"/>
              </p:ext>
            </p:extLst>
          </p:nvPr>
        </p:nvGraphicFramePr>
        <p:xfrm>
          <a:off x="2817812" y="4865687"/>
          <a:ext cx="2854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9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7812" y="4865687"/>
                        <a:ext cx="285432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959" name="Picture 8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147637"/>
            <a:ext cx="361950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34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 ABCD.A’B’C’D’ có độ dài tất cả các cạnh bằng a, AA’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D)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thể tích của khối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ABCD.A’B’C’D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’</a:t>
                </a: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ính khoảng cách từ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’B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blipFill rotWithShape="1">
                <a:blip r:embed="rId4"/>
                <a:stretch>
                  <a:fillRect l="-635" t="-1894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05827"/>
              </p:ext>
            </p:extLst>
          </p:nvPr>
        </p:nvGraphicFramePr>
        <p:xfrm>
          <a:off x="1042988" y="3276600"/>
          <a:ext cx="34274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2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3276600"/>
                        <a:ext cx="342741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5612" y="2286000"/>
            <a:ext cx="7467600" cy="861752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Diện tích tam giác ABD bằng diện tích tam giá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BCD </a:t>
            </a:r>
            <a:r>
              <a:rPr lang="vi-VN" b="1">
                <a:latin typeface="Arial" pitchFamily="34" charset="0"/>
                <a:cs typeface="Arial" pitchFamily="34" charset="0"/>
              </a:rPr>
              <a:t>vì chung đáy BD và chiều cao AO =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OC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26183"/>
              </p:ext>
            </p:extLst>
          </p:nvPr>
        </p:nvGraphicFramePr>
        <p:xfrm>
          <a:off x="4504592" y="3209924"/>
          <a:ext cx="30749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3" name="Equation" r:id="rId9" imgW="1434960" imgH="431640" progId="Equation.DSMT4">
                  <p:embed/>
                </p:oleObj>
              </mc:Choice>
              <mc:Fallback>
                <p:oleObj name="Equation" r:id="rId9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4592" y="3209924"/>
                        <a:ext cx="30749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63760"/>
              </p:ext>
            </p:extLst>
          </p:nvPr>
        </p:nvGraphicFramePr>
        <p:xfrm>
          <a:off x="684212" y="4191000"/>
          <a:ext cx="3402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4" name="Equation" r:id="rId11" imgW="1587240" imgH="431640" progId="Equation.DSMT4">
                  <p:embed/>
                </p:oleObj>
              </mc:Choice>
              <mc:Fallback>
                <p:oleObj name="Equation" r:id="rId11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2" y="4191000"/>
                        <a:ext cx="34020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5612" y="5387828"/>
            <a:ext cx="3048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hể tích khối hộp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87336"/>
              </p:ext>
            </p:extLst>
          </p:nvPr>
        </p:nvGraphicFramePr>
        <p:xfrm>
          <a:off x="3427412" y="5172075"/>
          <a:ext cx="4381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5" name="Equation" r:id="rId13" imgW="2044440" imgH="431640" progId="Equation.DSMT4">
                  <p:embed/>
                </p:oleObj>
              </mc:Choice>
              <mc:Fallback>
                <p:oleObj name="Equation" r:id="rId13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7412" y="5172075"/>
                        <a:ext cx="43815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979" name="Picture 8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061912"/>
            <a:ext cx="35147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780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 ABCD.A’B’C’D’ có độ dài tất cả các cạnh bằng a, AA’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D)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thể tích của khối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ABCD.A’B’C’D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’</a:t>
                </a: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ính khoảng cách từ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’B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blipFill rotWithShape="1">
                <a:blip r:embed="rId4"/>
                <a:stretch>
                  <a:fillRect l="-635" t="-1894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25286"/>
              </p:ext>
            </p:extLst>
          </p:nvPr>
        </p:nvGraphicFramePr>
        <p:xfrm>
          <a:off x="2123930" y="2057400"/>
          <a:ext cx="39449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2"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930" y="2057400"/>
                        <a:ext cx="3944938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73359"/>
              </p:ext>
            </p:extLst>
          </p:nvPr>
        </p:nvGraphicFramePr>
        <p:xfrm>
          <a:off x="2289175" y="3187405"/>
          <a:ext cx="4872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3" name="Equation" r:id="rId8" imgW="2273040" imgH="203040" progId="Equation.DSMT4">
                  <p:embed/>
                </p:oleObj>
              </mc:Choice>
              <mc:Fallback>
                <p:oleObj name="Equation" r:id="rId8" imgW="227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9175" y="3187405"/>
                        <a:ext cx="4872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2124" y="4349160"/>
                <a:ext cx="4230688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rong (A’AO) kẻ A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’O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24" y="4349160"/>
                <a:ext cx="4230688" cy="492420"/>
              </a:xfrm>
              <a:prstGeom prst="rect">
                <a:avLst/>
              </a:prstGeom>
              <a:blipFill rotWithShape="1">
                <a:blip r:embed="rId10"/>
                <a:stretch>
                  <a:fillRect l="-1585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19530"/>
              </p:ext>
            </p:extLst>
          </p:nvPr>
        </p:nvGraphicFramePr>
        <p:xfrm>
          <a:off x="4425157" y="4377882"/>
          <a:ext cx="2312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4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5157" y="4377882"/>
                        <a:ext cx="231298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1812" y="2102145"/>
            <a:ext cx="16764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701"/>
              </p:ext>
            </p:extLst>
          </p:nvPr>
        </p:nvGraphicFramePr>
        <p:xfrm>
          <a:off x="2284412" y="3797005"/>
          <a:ext cx="342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5" name="Equation" r:id="rId13" imgW="1600200" imgH="203040" progId="Equation.DSMT4">
                  <p:embed/>
                </p:oleObj>
              </mc:Choice>
              <mc:Fallback>
                <p:oleObj name="Equation" r:id="rId13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4412" y="3797005"/>
                        <a:ext cx="3429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3340"/>
              </p:ext>
            </p:extLst>
          </p:nvPr>
        </p:nvGraphicFramePr>
        <p:xfrm>
          <a:off x="4418012" y="5016205"/>
          <a:ext cx="3048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6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8012" y="5016205"/>
                        <a:ext cx="3048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1812" y="5575726"/>
                <a:ext cx="8991600" cy="503385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△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BD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có AB = AD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nên tam giác ABD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ều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5575726"/>
                <a:ext cx="8991600" cy="503385"/>
              </a:xfrm>
              <a:prstGeom prst="rect">
                <a:avLst/>
              </a:prstGeom>
              <a:blipFill rotWithShape="1">
                <a:blip r:embed="rId17"/>
                <a:stretch>
                  <a:fillRect l="-678" t="-4878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80750"/>
              </p:ext>
            </p:extLst>
          </p:nvPr>
        </p:nvGraphicFramePr>
        <p:xfrm>
          <a:off x="9523412" y="5365455"/>
          <a:ext cx="1851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7" name="Equation" r:id="rId18" imgW="863280" imgH="431640" progId="Equation.DSMT4">
                  <p:embed/>
                </p:oleObj>
              </mc:Choice>
              <mc:Fallback>
                <p:oleObj name="Equation" r:id="rId18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23412" y="5365455"/>
                        <a:ext cx="18510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042" name="Picture 12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038350"/>
            <a:ext cx="35147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043" name="Picture 12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038350"/>
            <a:ext cx="35147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5936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 ABCD.A’B’C’D’ có độ dài tất cả các cạnh bằng a, AA’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D)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thể tích của khối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hộp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ABCD.A’B’C’D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’</a:t>
                </a:r>
              </a:p>
              <a:p>
                <a:pPr marL="457200" indent="-457200"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ính khoảng cách từ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’B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1611381"/>
              </a:xfrm>
              <a:prstGeom prst="rect">
                <a:avLst/>
              </a:prstGeom>
              <a:blipFill rotWithShape="1">
                <a:blip r:embed="rId4"/>
                <a:stretch>
                  <a:fillRect l="-635" t="-1894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2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37765"/>
              </p:ext>
            </p:extLst>
          </p:nvPr>
        </p:nvGraphicFramePr>
        <p:xfrm>
          <a:off x="989012" y="2559345"/>
          <a:ext cx="2667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6"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012" y="2559345"/>
                        <a:ext cx="26670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1812" y="2057400"/>
            <a:ext cx="7467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AOA’ vuông tại A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80886"/>
              </p:ext>
            </p:extLst>
          </p:nvPr>
        </p:nvGraphicFramePr>
        <p:xfrm>
          <a:off x="3656012" y="2568870"/>
          <a:ext cx="28844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7" name="Equation" r:id="rId8" imgW="1346040" imgH="622080" progId="Equation.DSMT4">
                  <p:embed/>
                </p:oleObj>
              </mc:Choice>
              <mc:Fallback>
                <p:oleObj name="Equation" r:id="rId8" imgW="1346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6012" y="2568870"/>
                        <a:ext cx="2884488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18983"/>
              </p:ext>
            </p:extLst>
          </p:nvPr>
        </p:nvGraphicFramePr>
        <p:xfrm>
          <a:off x="2770977" y="3800475"/>
          <a:ext cx="2041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8"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0977" y="3800475"/>
                        <a:ext cx="20415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52380"/>
              </p:ext>
            </p:extLst>
          </p:nvPr>
        </p:nvGraphicFramePr>
        <p:xfrm>
          <a:off x="2719387" y="4562475"/>
          <a:ext cx="3375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9" name="Equation" r:id="rId12" imgW="1574640" imgH="431640" progId="Equation.DSMT4">
                  <p:embed/>
                </p:oleObj>
              </mc:Choice>
              <mc:Fallback>
                <p:oleObj name="Equation" r:id="rId12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9387" y="4562475"/>
                        <a:ext cx="33750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023" name="Picture 7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3363" y="2303610"/>
            <a:ext cx="35147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179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52400"/>
            <a:ext cx="9601200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Cho </a:t>
            </a:r>
            <a:r>
              <a:rPr lang="vi-VN" b="1">
                <a:latin typeface="Arial" pitchFamily="34" charset="0"/>
                <a:cs typeface="Arial" pitchFamily="34" charset="0"/>
              </a:rPr>
              <a:t>hình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ăng trụ ABCD.A’B’C’D’ . Biết A’.ABCD là hình chóp đều có tất cả các cạnh đều bằng nhau và bằng a.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Tính theo a thể tích của khối lăng trụ ABCD.A’B’C’D’ và thể tích của khối chóp A’.BB’C’C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22227"/>
              </p:ext>
            </p:extLst>
          </p:nvPr>
        </p:nvGraphicFramePr>
        <p:xfrm>
          <a:off x="1522412" y="3654199"/>
          <a:ext cx="49768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0" name="Equation" r:id="rId6" imgW="2323800" imgH="253800" progId="Equation.DSMT4">
                  <p:embed/>
                </p:oleObj>
              </mc:Choice>
              <mc:Fallback>
                <p:oleObj name="Equation" r:id="rId6" imgW="232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2412" y="3654199"/>
                        <a:ext cx="49768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5612" y="2286000"/>
                <a:ext cx="746760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Gọi O là giao điểm của AC v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D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mà A’.ABCD là chóp đều nên A’O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ABC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2286000"/>
                <a:ext cx="7467600" cy="861752"/>
              </a:xfrm>
              <a:prstGeom prst="rect">
                <a:avLst/>
              </a:prstGeom>
              <a:blipFill rotWithShape="1">
                <a:blip r:embed="rId8"/>
                <a:stretch>
                  <a:fillRect l="-898" t="-3546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55612" y="3161779"/>
            <a:ext cx="74676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tam giác ABC vuông tại B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9417" y="4231980"/>
            <a:ext cx="556259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Xét tam giác A’AO vuông tại O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69742"/>
              </p:ext>
            </p:extLst>
          </p:nvPr>
        </p:nvGraphicFramePr>
        <p:xfrm>
          <a:off x="1251743" y="4700588"/>
          <a:ext cx="58753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1" name="Equation" r:id="rId9" imgW="2743200" imgH="469800" progId="Equation.DSMT4">
                  <p:embed/>
                </p:oleObj>
              </mc:Choice>
              <mc:Fallback>
                <p:oleObj name="Equation" r:id="rId9" imgW="274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1743" y="4700588"/>
                        <a:ext cx="587533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58202"/>
              </p:ext>
            </p:extLst>
          </p:nvPr>
        </p:nvGraphicFramePr>
        <p:xfrm>
          <a:off x="1217612" y="5503862"/>
          <a:ext cx="1441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2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7612" y="5503862"/>
                        <a:ext cx="14414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79417" y="6073628"/>
            <a:ext cx="3809995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hể tích khối lăng trụ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07094"/>
              </p:ext>
            </p:extLst>
          </p:nvPr>
        </p:nvGraphicFramePr>
        <p:xfrm>
          <a:off x="3921065" y="5910116"/>
          <a:ext cx="2201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3" name="Equation" r:id="rId13" imgW="1028520" imgH="393480" progId="Equation.DSMT4">
                  <p:embed/>
                </p:oleObj>
              </mc:Choice>
              <mc:Fallback>
                <p:oleObj name="Equation" r:id="rId1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1065" y="5910116"/>
                        <a:ext cx="220186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4933"/>
              </p:ext>
            </p:extLst>
          </p:nvPr>
        </p:nvGraphicFramePr>
        <p:xfrm>
          <a:off x="6191250" y="5857875"/>
          <a:ext cx="2798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4" name="Equation" r:id="rId15" imgW="1307880" imgH="431640" progId="Equation.DSMT4">
                  <p:embed/>
                </p:oleObj>
              </mc:Choice>
              <mc:Fallback>
                <p:oleObj name="Equation" r:id="rId15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1250" y="5857875"/>
                        <a:ext cx="279876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2069" name="Picture 10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549" y="2033337"/>
            <a:ext cx="371475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263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18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0"/>
            <a:ext cx="9837881" cy="3749437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1" y="140516"/>
                <a:ext cx="9534405" cy="320085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pt-BR" sz="2000" b="1" smtClean="0">
                    <a:latin typeface="Arial" pitchFamily="34" charset="0"/>
                    <a:cs typeface="Arial" pitchFamily="34" charset="0"/>
                  </a:rPr>
                  <a:t>Cho các phát biểu </a:t>
                </a:r>
                <a:r>
                  <a:rPr lang="pt-BR" sz="2000" b="1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pt-BR" sz="2000" b="1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457200" indent="-457200">
                  <a:buAutoNum type="arabicParenBoth"/>
                </a:pP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Hai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mặt phẳng 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(P) và (Q)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có giao tuyến là đường thẳng a và cùng vuông góc với mặt 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(R) thì a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(R)</a:t>
                </a:r>
              </a:p>
              <a:p>
                <a:pPr marL="457200" indent="-457200">
                  <a:buAutoNum type="arabicParenBoth"/>
                </a:pP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Hai mặt 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(P) và (Q)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vuông góc với nhau và có giao tuyến là đường thẳng a, một đường 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b nằm trong mặt 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phẳng (P)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và vuông góc với đường 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a thì b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(Q)</a:t>
                </a:r>
              </a:p>
              <a:p>
                <a:pPr marL="457200" indent="-457200">
                  <a:buAutoNum type="arabicParenBoth"/>
                </a:pP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Mặt phẳng (P) </a:t>
                </a: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chứa đường thẳng a và a vuông góc với 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(Q) thì (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  <a:ea typeface="Cambria Math"/>
                        <a:cs typeface="Arial" pitchFamily="34" charset="0"/>
                      </a:rPr>
                      <m:t>𝐏</m:t>
                    </m:r>
                    <m:r>
                      <a:rPr lang="en-US" sz="2000" b="1" i="0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(Q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marL="457200" indent="-457200">
                  <a:buAutoNum type="arabicParenBoth"/>
                </a:pPr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Đường thẳng a nằm trong mặt phẳng 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(P) và mặt phẳng (P) vuông góc với mặt phẳng (Q) thì a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(Q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r>
                  <a:rPr lang="vi-VN" sz="2000" b="1">
                    <a:latin typeface="Arial" pitchFamily="34" charset="0"/>
                    <a:cs typeface="Arial" pitchFamily="34" charset="0"/>
                  </a:rPr>
                  <a:t>Số phát biểu đúng trong các phát biểu trên là</a:t>
                </a:r>
                <a:r>
                  <a:rPr lang="vi-VN" sz="2000" b="1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1" y="140516"/>
                <a:ext cx="9534405" cy="3200854"/>
              </a:xfrm>
              <a:prstGeom prst="rect">
                <a:avLst/>
              </a:prstGeom>
              <a:blipFill rotWithShape="1">
                <a:blip r:embed="rId4"/>
                <a:stretch>
                  <a:fillRect l="-320" t="-190" b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75006" y="3319801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313612" y="334137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4" y="3962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4308473" y="4295275"/>
            <a:ext cx="282892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600" b="1">
                <a:latin typeface="Arial" pitchFamily="34" charset="0"/>
                <a:cs typeface="Arial" pitchFamily="34" charset="0"/>
              </a:rPr>
              <a:t>(1) đú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03253"/>
              </p:ext>
            </p:extLst>
          </p:nvPr>
        </p:nvGraphicFramePr>
        <p:xfrm>
          <a:off x="3649787" y="3376717"/>
          <a:ext cx="239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6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787" y="3376717"/>
                        <a:ext cx="239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81223"/>
              </p:ext>
            </p:extLst>
          </p:nvPr>
        </p:nvGraphicFramePr>
        <p:xfrm>
          <a:off x="6183437" y="3384655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7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37" y="3384655"/>
                        <a:ext cx="2730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89445"/>
              </p:ext>
            </p:extLst>
          </p:nvPr>
        </p:nvGraphicFramePr>
        <p:xfrm>
          <a:off x="8569450" y="341323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450" y="341323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09249"/>
              </p:ext>
            </p:extLst>
          </p:nvPr>
        </p:nvGraphicFramePr>
        <p:xfrm>
          <a:off x="10918950" y="3425930"/>
          <a:ext cx="2714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9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950" y="3425930"/>
                        <a:ext cx="2714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60812" y="6329063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08473" y="4818473"/>
            <a:ext cx="282892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2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đú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08473" y="5341671"/>
            <a:ext cx="282892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đú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98891" y="5852813"/>
            <a:ext cx="282892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600" b="1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sai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/>
      <p:bldP spid="15" grpId="0"/>
      <p:bldP spid="16" grpId="0"/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71891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08212" y="152400"/>
            <a:ext cx="9601200" cy="160041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smtClean="0">
                <a:latin typeface="Arial" pitchFamily="34" charset="0"/>
                <a:cs typeface="Arial" pitchFamily="34" charset="0"/>
              </a:rPr>
              <a:t>Cho </a:t>
            </a:r>
            <a:r>
              <a:rPr lang="vi-VN" b="1">
                <a:latin typeface="Arial" pitchFamily="34" charset="0"/>
                <a:cs typeface="Arial" pitchFamily="34" charset="0"/>
              </a:rPr>
              <a:t>hình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lăng trụ ABCD.A’B’C’D’ . Biết A’.ABCD là hình chóp đều có tất cả các cạnh đều bằng nhau và bằng a. </a:t>
            </a:r>
          </a:p>
          <a:p>
            <a:r>
              <a:rPr lang="en-US" b="1" smtClean="0">
                <a:latin typeface="Arial" pitchFamily="34" charset="0"/>
                <a:cs typeface="Arial" pitchFamily="34" charset="0"/>
              </a:rPr>
              <a:t>Tính theo a thể tích của khối lăng trụ ABCD.A’B’C’D’ và thể tích của khối chóp A’.BB’C’C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3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1905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76473"/>
              </p:ext>
            </p:extLst>
          </p:nvPr>
        </p:nvGraphicFramePr>
        <p:xfrm>
          <a:off x="1674812" y="3086197"/>
          <a:ext cx="3981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7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4812" y="3086197"/>
                        <a:ext cx="39814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5612" y="2286000"/>
            <a:ext cx="7467600" cy="80019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Nếu lăng trụ ABCD.A’B’C’D’ xoay lại thành lăng trụ AA’D’D.BB’C’C thì thể tích không thay đổi.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8243"/>
              </p:ext>
            </p:extLst>
          </p:nvPr>
        </p:nvGraphicFramePr>
        <p:xfrm>
          <a:off x="3351212" y="4126627"/>
          <a:ext cx="2299907" cy="83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8"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1212" y="4126627"/>
                        <a:ext cx="2299907" cy="838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3024" name="Picture 3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62" y="1924050"/>
            <a:ext cx="371475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199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93" name="Picture 7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3" y="2279875"/>
            <a:ext cx="33909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09882"/>
            <a:ext cx="9837881" cy="204823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óp S.ABCD có đáy ABCD là hình thang cân, AB//CD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𝑪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Biết hai mặt phẳng (SAC) và (SBD) cùng vuông góc với mặt phẳng đáy (ABCD)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theo a khoảng cách từ S đến mặt phẳng (ABCD) và thể tích của khối chóp S.ABCD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blipFill rotWithShape="1">
                <a:blip r:embed="rId5"/>
                <a:stretch>
                  <a:fillRect l="-635" t="-1520" r="-698" b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27987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16851"/>
              </p:ext>
            </p:extLst>
          </p:nvPr>
        </p:nvGraphicFramePr>
        <p:xfrm>
          <a:off x="2589212" y="3539834"/>
          <a:ext cx="2843068" cy="76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4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9212" y="3539834"/>
                        <a:ext cx="2843068" cy="76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01623" y="2643448"/>
                <a:ext cx="7815695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Gọi O là giao điểm của AC và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D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mà (SAC) và (SBD) cùng vuông góc với đáy (ABCD) nên SO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BC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23" y="2643448"/>
                <a:ext cx="7815695" cy="861752"/>
              </a:xfrm>
              <a:prstGeom prst="rect">
                <a:avLst/>
              </a:prstGeom>
              <a:blipFill rotWithShape="1">
                <a:blip r:embed="rId10"/>
                <a:stretch>
                  <a:fillRect l="-779" t="-3546" r="-1637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1623" y="3639957"/>
                <a:ext cx="2362195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ẻ AK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DC :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23" y="3639957"/>
                <a:ext cx="2362195" cy="492420"/>
              </a:xfrm>
              <a:prstGeom prst="rect">
                <a:avLst/>
              </a:prstGeom>
              <a:blipFill rotWithShape="1">
                <a:blip r:embed="rId11"/>
                <a:stretch>
                  <a:fillRect l="-2577" t="-4938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01623" y="4256302"/>
            <a:ext cx="54779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ADK vuông tại K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27826"/>
              </p:ext>
            </p:extLst>
          </p:nvPr>
        </p:nvGraphicFramePr>
        <p:xfrm>
          <a:off x="5316598" y="4120790"/>
          <a:ext cx="2987386" cy="76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5" name="Equation" r:id="rId12" imgW="1688760" imgH="431640" progId="Equation.DSMT4">
                  <p:embed/>
                </p:oleObj>
              </mc:Choice>
              <mc:Fallback>
                <p:oleObj name="Equation" r:id="rId12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6598" y="4120790"/>
                        <a:ext cx="2987386" cy="763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1623" y="4977322"/>
            <a:ext cx="54779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AKC </a:t>
            </a:r>
            <a:r>
              <a:rPr lang="en-US" b="1">
                <a:latin typeface="Arial" pitchFamily="34" charset="0"/>
                <a:cs typeface="Arial" pitchFamily="34" charset="0"/>
              </a:rPr>
              <a:t>vuông tại K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6257"/>
              </p:ext>
            </p:extLst>
          </p:nvPr>
        </p:nvGraphicFramePr>
        <p:xfrm>
          <a:off x="5408612" y="4967797"/>
          <a:ext cx="29194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6"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8612" y="4967797"/>
                        <a:ext cx="29194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1623" y="5733189"/>
            <a:ext cx="312578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AB//CD nên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29074"/>
              </p:ext>
            </p:extLst>
          </p:nvPr>
        </p:nvGraphicFramePr>
        <p:xfrm>
          <a:off x="3282394" y="5634196"/>
          <a:ext cx="1828323" cy="7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7" name="Equation" r:id="rId16" imgW="939600" imgH="393480" progId="Equation.DSMT4">
                  <p:embed/>
                </p:oleObj>
              </mc:Choice>
              <mc:Fallback>
                <p:oleObj name="Equation" r:id="rId16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2394" y="5634196"/>
                        <a:ext cx="1828323" cy="76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79332"/>
              </p:ext>
            </p:extLst>
          </p:nvPr>
        </p:nvGraphicFramePr>
        <p:xfrm>
          <a:off x="5496355" y="5559426"/>
          <a:ext cx="2619375" cy="83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96355" y="5559426"/>
                        <a:ext cx="2619375" cy="83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4091" name="Picture 75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3" y="2279875"/>
            <a:ext cx="33909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4092" name="Picture 76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3" y="2279875"/>
            <a:ext cx="33909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567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20" grpId="0"/>
      <p:bldP spid="22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04823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óp S.ABCD có đáy ABCD là hình thang cân, AB//CD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𝑪𝑫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Biết hai mặt phẳng (SAC) và (SBD) cùng vuông góc với mặt phẳng đáy (ABCD)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𝑺𝑨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ính theo a khoảng cách từ S đến mặt phẳng (ABCD) và thể tích của khối chóp S.ABCD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005720"/>
              </a:xfrm>
              <a:prstGeom prst="rect">
                <a:avLst/>
              </a:prstGeom>
              <a:blipFill rotWithShape="1">
                <a:blip r:embed="rId4"/>
                <a:stretch>
                  <a:fillRect l="-635" t="-1520" r="-698" b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27987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64159" y="2668440"/>
            <a:ext cx="547792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SAO </a:t>
            </a:r>
            <a:r>
              <a:rPr lang="en-US" b="1">
                <a:latin typeface="Arial" pitchFamily="34" charset="0"/>
                <a:cs typeface="Arial" pitchFamily="34" charset="0"/>
              </a:rPr>
              <a:t>vuông tại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O 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6538"/>
              </p:ext>
            </p:extLst>
          </p:nvPr>
        </p:nvGraphicFramePr>
        <p:xfrm>
          <a:off x="1239867" y="3160860"/>
          <a:ext cx="5145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4"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867" y="3160860"/>
                        <a:ext cx="5145088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20057"/>
              </p:ext>
            </p:extLst>
          </p:nvPr>
        </p:nvGraphicFramePr>
        <p:xfrm>
          <a:off x="699294" y="5001260"/>
          <a:ext cx="5928518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5" name="Equation" r:id="rId9" imgW="3047760" imgH="444240" progId="Equation.DSMT4">
                  <p:embed/>
                </p:oleObj>
              </mc:Choice>
              <mc:Fallback>
                <p:oleObj name="Equation" r:id="rId9" imgW="304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94" y="5001260"/>
                        <a:ext cx="5928518" cy="86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48069"/>
              </p:ext>
            </p:extLst>
          </p:nvPr>
        </p:nvGraphicFramePr>
        <p:xfrm>
          <a:off x="1119160" y="4050030"/>
          <a:ext cx="6500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6" name="Equation" r:id="rId11" imgW="3340080" imgH="431640" progId="Equation.DSMT4">
                  <p:embed/>
                </p:oleObj>
              </mc:Choice>
              <mc:Fallback>
                <p:oleObj name="Equation" r:id="rId11" imgW="334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9160" y="4050030"/>
                        <a:ext cx="650081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8" name="Picture 3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279876"/>
            <a:ext cx="33909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325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04823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1" y="152400"/>
                <a:ext cx="9753599" cy="1982059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rên mặt đất phẳng, người ta dựng một cây cột AB có chiều dài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bằng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10m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à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o với mặt đấ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80</a:t>
                </a:r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i một thời điểm dưới ánh sáng mặt trời, bóng BC của cây cột trên mặt đấ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ài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12m vào tạo với cây cột một góc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ằng 120</a:t>
                </a:r>
                <a:r>
                  <a:rPr lang="en-US" b="1" baseline="30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𝑩𝑪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𝟐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Tính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góc giữa mặt đất và đường thẳng chứa tia sáng mặt trời tại thời điểm nói trên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1" y="152400"/>
                <a:ext cx="9753599" cy="1982059"/>
              </a:xfrm>
              <a:prstGeom prst="rect">
                <a:avLst/>
              </a:prstGeom>
              <a:blipFill rotWithShape="1">
                <a:blip r:embed="rId4"/>
                <a:stretch>
                  <a:fillRect l="-625" t="-1538" r="-1375" b="-5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4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27987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10014"/>
              </p:ext>
            </p:extLst>
          </p:nvPr>
        </p:nvGraphicFramePr>
        <p:xfrm>
          <a:off x="1407477" y="3946820"/>
          <a:ext cx="511302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2" name="Equation" r:id="rId7" imgW="2387520" imgH="228600" progId="Equation.DSMT4">
                  <p:embed/>
                </p:oleObj>
              </mc:Choice>
              <mc:Fallback>
                <p:oleObj name="Equation" r:id="rId7" imgW="238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7477" y="3946820"/>
                        <a:ext cx="511302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01623" y="2643448"/>
                <a:ext cx="7815695" cy="905931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óc giữa mặt đất và đường thẳng chứa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ia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sáng mặt trời tại thời điểm nói trên 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vi-VN" b="1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23" y="2643448"/>
                <a:ext cx="7815695" cy="905931"/>
              </a:xfrm>
              <a:prstGeom prst="rect">
                <a:avLst/>
              </a:prstGeom>
              <a:blipFill rotWithShape="1">
                <a:blip r:embed="rId9"/>
                <a:stretch>
                  <a:fillRect l="-624" t="-3378" b="-10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31812" y="3505200"/>
            <a:ext cx="4572000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pl-PL" b="1">
                <a:latin typeface="Arial" pitchFamily="34" charset="0"/>
                <a:cs typeface="Arial" pitchFamily="34" charset="0"/>
              </a:rPr>
              <a:t>Xét tam giác ABC </a:t>
            </a:r>
            <a:r>
              <a:rPr lang="pl-PL" b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2158120"/>
            <a:ext cx="3590925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59447"/>
              </p:ext>
            </p:extLst>
          </p:nvPr>
        </p:nvGraphicFramePr>
        <p:xfrm>
          <a:off x="2097087" y="4499246"/>
          <a:ext cx="4759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3" name="Equation" r:id="rId11" imgW="2222280" imgH="203040" progId="Equation.DSMT4">
                  <p:embed/>
                </p:oleObj>
              </mc:Choice>
              <mc:Fallback>
                <p:oleObj name="Equation" r:id="rId11" imgW="222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7087" y="4499246"/>
                        <a:ext cx="47593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55814"/>
              </p:ext>
            </p:extLst>
          </p:nvPr>
        </p:nvGraphicFramePr>
        <p:xfrm>
          <a:off x="1182687" y="5000625"/>
          <a:ext cx="2447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4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2687" y="5000625"/>
                        <a:ext cx="24479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5866" y="5457825"/>
            <a:ext cx="11377346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ọi H là hình chiếu của A trên mặt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ất</a:t>
            </a:r>
            <a:r>
              <a:rPr lang="en-US" b="1">
                <a:latin typeface="Arial" pitchFamily="34" charset="0"/>
                <a:cs typeface="Arial" pitchFamily="34" charset="0"/>
              </a:rPr>
              <a:t> . Xét tam giác ABH vuông tại H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9754"/>
              </p:ext>
            </p:extLst>
          </p:nvPr>
        </p:nvGraphicFramePr>
        <p:xfrm>
          <a:off x="1217612" y="5838825"/>
          <a:ext cx="3725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5" name="Equation" r:id="rId15" imgW="1739880" imgH="444240" progId="Equation.DSMT4">
                  <p:embed/>
                </p:oleObj>
              </mc:Choice>
              <mc:Fallback>
                <p:oleObj name="Equation" r:id="rId15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7612" y="5838825"/>
                        <a:ext cx="37258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75650"/>
              </p:ext>
            </p:extLst>
          </p:nvPr>
        </p:nvGraphicFramePr>
        <p:xfrm>
          <a:off x="5713412" y="6019800"/>
          <a:ext cx="19319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6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3412" y="6019800"/>
                        <a:ext cx="19319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53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8310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1160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1160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936914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85709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760412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1"/>
            <a:ext cx="9837881" cy="2283112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140516"/>
            <a:ext cx="9677401" cy="221596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Cho mặt p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mặt p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Q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à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a là giao tuyến của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à (Q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.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rong các phát biểu dưới đây, phát biểu nào đúng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?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en-US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Đườ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nằm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rên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Q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thì 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Đườ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nằm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rên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Q)và 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a thì d vuông góc với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. 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Đườ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a thì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d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vuông góc với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.</a:t>
            </a:r>
            <a:endParaRPr lang="en-US" sz="2000" b="1" smtClean="0">
              <a:latin typeface="Arial" pitchFamily="34" charset="0"/>
              <a:cs typeface="Arial" pitchFamily="34" charset="0"/>
            </a:endParaRPr>
          </a:p>
          <a:p>
            <a:r>
              <a:rPr lang="en-US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. 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Đườ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thẳng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Q)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thì d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vuông </a:t>
            </a:r>
            <a:r>
              <a:rPr lang="vi-VN" sz="2000" b="1">
                <a:latin typeface="Arial" pitchFamily="34" charset="0"/>
                <a:cs typeface="Arial" pitchFamily="34" charset="0"/>
              </a:rPr>
              <a:t>góc với </a:t>
            </a:r>
            <a:r>
              <a:rPr lang="vi-VN" sz="2000" b="1" smtClean="0">
                <a:latin typeface="Arial" pitchFamily="34" charset="0"/>
                <a:cs typeface="Arial" pitchFamily="34" charset="0"/>
              </a:rPr>
              <a:t>(P).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4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359023" y="1143000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808" y="25425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646612" y="2971800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0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1"/>
            <a:ext cx="9837881" cy="2099919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1" y="140516"/>
                <a:ext cx="9677401" cy="198026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Cho hình chóp tứ giác đều S.ABCD. Phát biểu nào sau đây là đúng?</a:t>
                </a: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A</a:t>
                </a:r>
                <a:r>
                  <a:rPr lang="en-US" sz="20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đo của góc nhị diện [S, AB, C]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ằ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𝑺𝑩𝑪</m:t>
                        </m:r>
                      </m:e>
                    </m:acc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B</a:t>
                </a:r>
                <a:r>
                  <a:rPr lang="en-US" sz="20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đo của góc nhị diệ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[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A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]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bằng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C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đo của góc nhị diện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[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] bằng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en-US" sz="28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D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Số đo của góc nhị diện [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SA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] bằ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𝑺𝑫</m:t>
                        </m:r>
                      </m:e>
                    </m:acc>
                  </m:oMath>
                </a14:m>
                <a:endParaRPr lang="vi-VN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1" y="140516"/>
                <a:ext cx="9677401" cy="1980263"/>
              </a:xfrm>
              <a:prstGeom prst="rect">
                <a:avLst/>
              </a:prstGeom>
              <a:blipFill rotWithShape="1">
                <a:blip r:embed="rId3"/>
                <a:stretch>
                  <a:fillRect l="-441" t="-615" b="-5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5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665412" y="1187453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871" y="234949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358781" y="2895600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2" y="2349496"/>
            <a:ext cx="32766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186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1"/>
            <a:ext cx="9837881" cy="2308159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0611" y="140516"/>
                <a:ext cx="9677401" cy="2277524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Cho hình chóp S.ABCD có đáy ABCD là hình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vuông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SA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(ABCD)</a:t>
                </a:r>
                <a:br>
                  <a:rPr lang="en-US" sz="2200" b="1" smtClean="0">
                    <a:latin typeface="Arial" pitchFamily="34" charset="0"/>
                    <a:cs typeface="Arial" pitchFamily="34" charset="0"/>
                  </a:rPr>
                </a:b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Phát biểu nào sau đây là sai?</a:t>
                </a: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A</a:t>
                </a:r>
                <a:r>
                  <a:rPr lang="en-US" sz="2000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BC vuông góc với 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AB)</a:t>
                </a:r>
                <a:endParaRPr lang="vi-VN" sz="2000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B</a:t>
                </a:r>
                <a:r>
                  <a:rPr lang="en-US" sz="20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BD vuông góc với 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AC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C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AC vuông góc với mặ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(SBD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b="1" smtClean="0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   D</a:t>
                </a:r>
                <a:r>
                  <a:rPr lang="en-US" sz="2000" b="1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ường thẳng AD vuông góc với mặt phẳ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SAB)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611" y="140516"/>
                <a:ext cx="9677401" cy="2277524"/>
              </a:xfrm>
              <a:prstGeom prst="rect">
                <a:avLst/>
              </a:prstGeom>
              <a:blipFill rotWithShape="1">
                <a:blip r:embed="rId3"/>
                <a:stretch>
                  <a:fillRect l="-441" t="-535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673349" y="1508413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871" y="260985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358781" y="3155954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2514600"/>
            <a:ext cx="3276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962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65792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0611" y="140516"/>
            <a:ext cx="9677401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hể tích của khối chóp có diện tích đáy bằng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S,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chiều cao bằng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là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333" y="1981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358781" y="2438400"/>
            <a:ext cx="2857992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ọn đáp án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8212" y="1044654"/>
            <a:ext cx="9686805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.		 </a:t>
            </a:r>
            <a:r>
              <a:rPr lang="en-US" sz="2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.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	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230732" y="1037443"/>
            <a:ext cx="518784" cy="51878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9358"/>
              </p:ext>
            </p:extLst>
          </p:nvPr>
        </p:nvGraphicFramePr>
        <p:xfrm>
          <a:off x="3105150" y="1114425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2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114425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88587"/>
              </p:ext>
            </p:extLst>
          </p:nvPr>
        </p:nvGraphicFramePr>
        <p:xfrm>
          <a:off x="5600700" y="838200"/>
          <a:ext cx="1304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3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838200"/>
                        <a:ext cx="13049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22912"/>
              </p:ext>
            </p:extLst>
          </p:nvPr>
        </p:nvGraphicFramePr>
        <p:xfrm>
          <a:off x="7972425" y="879475"/>
          <a:ext cx="1304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4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879475"/>
                        <a:ext cx="13049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90942"/>
              </p:ext>
            </p:extLst>
          </p:nvPr>
        </p:nvGraphicFramePr>
        <p:xfrm>
          <a:off x="10336213" y="879475"/>
          <a:ext cx="1304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5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879475"/>
                        <a:ext cx="13049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612" y="1943100"/>
            <a:ext cx="298132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776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65792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3" y="237798"/>
                <a:ext cx="9448800" cy="136240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Cho tứ diện OABC có OA, OB, OC đôi một vuông góc với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nhau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𝑨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𝑩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𝑪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Tính khoảng cách từ điểm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O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(ABC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3" y="237798"/>
                <a:ext cx="9448800" cy="1362402"/>
              </a:xfrm>
              <a:prstGeom prst="rect">
                <a:avLst/>
              </a:prstGeom>
              <a:blipFill rotWithShape="1">
                <a:blip r:embed="rId4"/>
                <a:stretch>
                  <a:fillRect l="-839" t="-2679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23903" y="2209800"/>
            <a:ext cx="135570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09851"/>
              </p:ext>
            </p:extLst>
          </p:nvPr>
        </p:nvGraphicFramePr>
        <p:xfrm>
          <a:off x="1832765" y="2209800"/>
          <a:ext cx="2992343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3" name="Equation" r:id="rId7" imgW="1688760" imgH="457200" progId="Equation.DSMT4">
                  <p:embed/>
                </p:oleObj>
              </mc:Choice>
              <mc:Fallback>
                <p:oleObj name="Equation" r:id="rId7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2765" y="2209800"/>
                        <a:ext cx="2992343" cy="8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62665"/>
              </p:ext>
            </p:extLst>
          </p:nvPr>
        </p:nvGraphicFramePr>
        <p:xfrm>
          <a:off x="3198812" y="2956402"/>
          <a:ext cx="3143250" cy="39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4" name="Equation" r:id="rId9" imgW="1612800" imgH="203040" progId="Equation.DSMT4">
                  <p:embed/>
                </p:oleObj>
              </mc:Choice>
              <mc:Fallback>
                <p:oleObj name="Equation" r:id="rId9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8812" y="2956402"/>
                        <a:ext cx="3143250" cy="39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2315" y="3429000"/>
                <a:ext cx="1966897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ẻ OD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15" y="3429000"/>
                <a:ext cx="1966897" cy="492420"/>
              </a:xfrm>
              <a:prstGeom prst="rect">
                <a:avLst/>
              </a:prstGeom>
              <a:blipFill rotWithShape="1">
                <a:blip r:embed="rId12"/>
                <a:stretch>
                  <a:fillRect l="-3096" t="-6250" r="-2477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25647"/>
              </p:ext>
            </p:extLst>
          </p:nvPr>
        </p:nvGraphicFramePr>
        <p:xfrm>
          <a:off x="2589212" y="3476772"/>
          <a:ext cx="195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5" name="Equation" r:id="rId13" imgW="1002960" imgH="203040" progId="Equation.DSMT4">
                  <p:embed/>
                </p:oleObj>
              </mc:Choice>
              <mc:Fallback>
                <p:oleObj name="Equation" r:id="rId1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212" y="3476772"/>
                        <a:ext cx="19558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86731"/>
              </p:ext>
            </p:extLst>
          </p:nvPr>
        </p:nvGraphicFramePr>
        <p:xfrm>
          <a:off x="2894012" y="3984625"/>
          <a:ext cx="4035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6" name="Equation" r:id="rId15" imgW="2070000" imgH="203040" progId="Equation.DSMT4">
                  <p:embed/>
                </p:oleObj>
              </mc:Choice>
              <mc:Fallback>
                <p:oleObj name="Equation" r:id="rId15" imgW="2070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4012" y="3984625"/>
                        <a:ext cx="40354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4703"/>
              </p:ext>
            </p:extLst>
          </p:nvPr>
        </p:nvGraphicFramePr>
        <p:xfrm>
          <a:off x="2894012" y="4533900"/>
          <a:ext cx="2747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7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4012" y="4533900"/>
                        <a:ext cx="27479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41365" y="4991100"/>
                <a:ext cx="1966897" cy="49242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ẻ O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D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65" y="4991100"/>
                <a:ext cx="1966897" cy="492420"/>
              </a:xfrm>
              <a:prstGeom prst="rect">
                <a:avLst/>
              </a:prstGeom>
              <a:blipFill rotWithShape="1">
                <a:blip r:embed="rId19"/>
                <a:stretch>
                  <a:fillRect l="-3096" t="-6173" r="-2167" b="-2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74715"/>
              </p:ext>
            </p:extLst>
          </p:nvPr>
        </p:nvGraphicFramePr>
        <p:xfrm>
          <a:off x="2589212" y="5096022"/>
          <a:ext cx="195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8" name="Equation" r:id="rId20" imgW="1002960" imgH="203040" progId="Equation.DSMT4">
                  <p:embed/>
                </p:oleObj>
              </mc:Choice>
              <mc:Fallback>
                <p:oleObj name="Equation" r:id="rId2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89212" y="5096022"/>
                        <a:ext cx="19558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47798"/>
              </p:ext>
            </p:extLst>
          </p:nvPr>
        </p:nvGraphicFramePr>
        <p:xfrm>
          <a:off x="4628601" y="5096022"/>
          <a:ext cx="26241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9" name="Equation" r:id="rId22" imgW="1346040" imgH="203040" progId="Equation.DSMT4">
                  <p:embed/>
                </p:oleObj>
              </mc:Choice>
              <mc:Fallback>
                <p:oleObj name="Equation" r:id="rId22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28601" y="5096022"/>
                        <a:ext cx="26241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22315" y="5524500"/>
            <a:ext cx="5929297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OBC vuông tại O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36077"/>
              </p:ext>
            </p:extLst>
          </p:nvPr>
        </p:nvGraphicFramePr>
        <p:xfrm>
          <a:off x="1071563" y="5975350"/>
          <a:ext cx="2425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0" name="Equation" r:id="rId24" imgW="1244520" imgH="393480" progId="Equation.DSMT4">
                  <p:embed/>
                </p:oleObj>
              </mc:Choice>
              <mc:Fallback>
                <p:oleObj name="Equation" r:id="rId24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71563" y="5975350"/>
                        <a:ext cx="24257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4584"/>
              </p:ext>
            </p:extLst>
          </p:nvPr>
        </p:nvGraphicFramePr>
        <p:xfrm>
          <a:off x="3503612" y="5976937"/>
          <a:ext cx="29702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1" name="Equation" r:id="rId26" imgW="1523880" imgH="431640" progId="Equation.DSMT4">
                  <p:embed/>
                </p:oleObj>
              </mc:Choice>
              <mc:Fallback>
                <p:oleObj name="Equation" r:id="rId26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03612" y="5976937"/>
                        <a:ext cx="297021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17851"/>
              </p:ext>
            </p:extLst>
          </p:nvPr>
        </p:nvGraphicFramePr>
        <p:xfrm>
          <a:off x="6840229" y="5943600"/>
          <a:ext cx="18811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2" name="Equation" r:id="rId28" imgW="965160" imgH="431640" progId="Equation.DSMT4">
                  <p:embed/>
                </p:oleObj>
              </mc:Choice>
              <mc:Fallback>
                <p:oleObj name="Equation" r:id="rId28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40229" y="5943600"/>
                        <a:ext cx="1881188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939" name="Picture 259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487" y="1903560"/>
            <a:ext cx="38385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941" name="Picture 261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487" y="1903560"/>
            <a:ext cx="38385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9942" name="Picture 262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487" y="1903560"/>
            <a:ext cx="38385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12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7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1657924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3" y="237798"/>
                <a:ext cx="9448800" cy="136240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Cho tứ diện OABC có OA, OB, OC đôi một vuông góc với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nhau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𝑨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𝑩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𝑶𝑪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</m:oMath>
                </a14:m>
                <a:endParaRPr lang="en-US" sz="26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Tính khoảng cách từ điểm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O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ến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mặt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(ABC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3" y="237798"/>
                <a:ext cx="9448800" cy="1362402"/>
              </a:xfrm>
              <a:prstGeom prst="rect">
                <a:avLst/>
              </a:prstGeom>
              <a:blipFill rotWithShape="1">
                <a:blip r:embed="rId4"/>
                <a:stretch>
                  <a:fillRect l="-839" t="-2679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1876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43103" y="2326980"/>
            <a:ext cx="5699109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Xét tam giác OAD vuông tại O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có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29680"/>
              </p:ext>
            </p:extLst>
          </p:nvPr>
        </p:nvGraphicFramePr>
        <p:xfrm>
          <a:off x="2023982" y="2860675"/>
          <a:ext cx="237664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0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3982" y="2860675"/>
                        <a:ext cx="2376646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06743"/>
              </p:ext>
            </p:extLst>
          </p:nvPr>
        </p:nvGraphicFramePr>
        <p:xfrm>
          <a:off x="4442777" y="2831385"/>
          <a:ext cx="2870835" cy="141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1" name="Equation" r:id="rId9" imgW="1473120" imgH="723600" progId="Equation.DSMT4">
                  <p:embed/>
                </p:oleObj>
              </mc:Choice>
              <mc:Fallback>
                <p:oleObj name="Equation" r:id="rId9" imgW="1473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2777" y="2831385"/>
                        <a:ext cx="2870835" cy="141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70105"/>
              </p:ext>
            </p:extLst>
          </p:nvPr>
        </p:nvGraphicFramePr>
        <p:xfrm>
          <a:off x="3418046" y="3921261"/>
          <a:ext cx="1882458" cy="8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2"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8046" y="3921261"/>
                        <a:ext cx="1882458" cy="84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68423"/>
              </p:ext>
            </p:extLst>
          </p:nvPr>
        </p:nvGraphicFramePr>
        <p:xfrm>
          <a:off x="3427412" y="4797425"/>
          <a:ext cx="36909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3" name="Equation" r:id="rId13" imgW="1892160" imgH="431640" progId="Equation.DSMT4">
                  <p:embed/>
                </p:oleObj>
              </mc:Choice>
              <mc:Fallback>
                <p:oleObj name="Equation" r:id="rId13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7412" y="4797425"/>
                        <a:ext cx="36909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0809" name="Picture 10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876925"/>
            <a:ext cx="383857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667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09882"/>
            <a:ext cx="9837881" cy="2836328"/>
          </a:xfrm>
          <a:prstGeom prst="roundRect">
            <a:avLst>
              <a:gd name="adj" fmla="val 29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8212" y="152400"/>
                <a:ext cx="9601200" cy="270841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o tứ diện ABCD có tam giác ABC cân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ại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A,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am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CD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ân tại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D.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Gọi I là trung điểm của cạnh B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 smtClean="0">
                  <a:latin typeface="Arial" pitchFamily="34" charset="0"/>
                  <a:cs typeface="Arial" pitchFamily="34" charset="0"/>
                </a:endParaRPr>
              </a:p>
              <a:p>
                <a:pPr marL="514350" indent="-514350">
                  <a:buAutoNum type="alphaLcParenR"/>
                </a:pP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ứ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minh r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AID)</a:t>
                </a:r>
              </a:p>
              <a:p>
                <a:pPr marL="514350" indent="-51435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Kẻ đường cao AH của tam giác AID. Chứng minh rằng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H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(BCD)</a:t>
                </a:r>
              </a:p>
              <a:p>
                <a:pPr marL="514350" indent="-514350">
                  <a:buAutoNum type="alphaLcParenR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Kẻ đường cao IJ của tam giác AID. Chứng minh rằng IJ là đường vuông góc chung của AD và BC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152400"/>
                <a:ext cx="9601200" cy="2708412"/>
              </a:xfrm>
              <a:prstGeom prst="rect">
                <a:avLst/>
              </a:prstGeom>
              <a:blipFill rotWithShape="1">
                <a:blip r:embed="rId4"/>
                <a:stretch>
                  <a:fillRect l="-635" t="-1126" r="-571" b="-3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38453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79417" y="44325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7.3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0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2" y="304710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2925" y="3493294"/>
                <a:ext cx="7304087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457200" indent="-457200">
                  <a:buFont typeface="+mj-lt"/>
                  <a:buAutoNum type="alphaLcParenR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Xét tam giác ABC cân tại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A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ó </a:t>
                </a:r>
                <a:r>
                  <a:rPr lang="sv-SE" b="1">
                    <a:latin typeface="Arial" pitchFamily="34" charset="0"/>
                    <a:cs typeface="Arial" pitchFamily="34" charset="0"/>
                  </a:rPr>
                  <a:t>I là trung điểm </a:t>
                </a:r>
                <a:r>
                  <a:rPr lang="sv-SE" b="1" smtClean="0">
                    <a:latin typeface="Arial" pitchFamily="34" charset="0"/>
                    <a:cs typeface="Arial" pitchFamily="34" charset="0"/>
                  </a:rPr>
                  <a:t>của BC </a:t>
                </a:r>
                <a:r>
                  <a:rPr lang="en-US" smtClean="0"/>
                  <a:t>⇒ </a:t>
                </a:r>
                <a:r>
                  <a:rPr lang="sv-SE" b="1" smtClean="0">
                    <a:latin typeface="Arial" pitchFamily="34" charset="0"/>
                    <a:cs typeface="Arial" pitchFamily="34" charset="0"/>
                  </a:rPr>
                  <a:t>AI </a:t>
                </a:r>
                <a14:m>
                  <m:oMath xmlns:m="http://schemas.openxmlformats.org/officeDocument/2006/math">
                    <m:r>
                      <a:rPr lang="sv-SE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3493294"/>
                <a:ext cx="7304087" cy="861752"/>
              </a:xfrm>
              <a:prstGeom prst="rect">
                <a:avLst/>
              </a:prstGeom>
              <a:blipFill rotWithShape="1">
                <a:blip r:embed="rId7"/>
                <a:stretch>
                  <a:fillRect l="-668" t="-2837" r="-167" b="-13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54375"/>
              </p:ext>
            </p:extLst>
          </p:nvPr>
        </p:nvGraphicFramePr>
        <p:xfrm>
          <a:off x="2125852" y="5313283"/>
          <a:ext cx="3511360" cy="9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0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5852" y="5313283"/>
                        <a:ext cx="3511360" cy="9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941387" y="4356040"/>
                <a:ext cx="685800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b="1">
                    <a:latin typeface="Arial" pitchFamily="34" charset="0"/>
                    <a:cs typeface="Arial" pitchFamily="34" charset="0"/>
                  </a:rPr>
                  <a:t>Xét tam giác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D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cân tại D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ó </a:t>
                </a:r>
                <a:r>
                  <a:rPr lang="sv-SE" b="1">
                    <a:latin typeface="Arial" pitchFamily="34" charset="0"/>
                    <a:cs typeface="Arial" pitchFamily="34" charset="0"/>
                  </a:rPr>
                  <a:t>I là trung điểm của BC </a:t>
                </a:r>
                <a:r>
                  <a:rPr lang="en-US" smtClean="0"/>
                  <a:t>⇒ </a:t>
                </a:r>
                <a:r>
                  <a:rPr lang="sv-SE" b="1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sv-SE" b="1" smtClean="0">
                    <a:latin typeface="Arial" pitchFamily="34" charset="0"/>
                    <a:cs typeface="Arial" pitchFamily="34" charset="0"/>
                  </a:rPr>
                  <a:t>I </a:t>
                </a:r>
                <a14:m>
                  <m:oMath xmlns:m="http://schemas.openxmlformats.org/officeDocument/2006/math">
                    <m:r>
                      <a:rPr lang="sv-SE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87" y="4356040"/>
                <a:ext cx="6858000" cy="861752"/>
              </a:xfrm>
              <a:prstGeom prst="rect">
                <a:avLst/>
              </a:prstGeom>
              <a:blipFill rotWithShape="1">
                <a:blip r:embed="rId10"/>
                <a:stretch>
                  <a:fillRect l="-889" t="-3546" r="-533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939799" y="5398294"/>
            <a:ext cx="1449388" cy="49242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1759" name="Picture 3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2" y="3066156"/>
            <a:ext cx="340042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5111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15</TotalTime>
  <Words>1980</Words>
  <PresentationFormat>Custom</PresentationFormat>
  <Paragraphs>173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4:48:18Z</dcterms:modified>
</cp:coreProperties>
</file>